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39" r:id="rId3"/>
    <p:sldId id="438" r:id="rId4"/>
    <p:sldId id="354" r:id="rId5"/>
    <p:sldId id="435" r:id="rId6"/>
    <p:sldId id="407" r:id="rId7"/>
    <p:sldId id="437" r:id="rId8"/>
    <p:sldId id="430" r:id="rId9"/>
    <p:sldId id="431" r:id="rId10"/>
    <p:sldId id="432" r:id="rId11"/>
    <p:sldId id="433" r:id="rId12"/>
    <p:sldId id="434" r:id="rId13"/>
    <p:sldId id="415" r:id="rId14"/>
    <p:sldId id="417" r:id="rId15"/>
    <p:sldId id="418" r:id="rId16"/>
    <p:sldId id="428" r:id="rId17"/>
    <p:sldId id="416" r:id="rId18"/>
    <p:sldId id="419" r:id="rId19"/>
    <p:sldId id="429" r:id="rId20"/>
    <p:sldId id="420" r:id="rId21"/>
    <p:sldId id="422" r:id="rId22"/>
    <p:sldId id="421" r:id="rId23"/>
    <p:sldId id="423" r:id="rId24"/>
    <p:sldId id="424" r:id="rId25"/>
    <p:sldId id="425" r:id="rId26"/>
    <p:sldId id="426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042" y="6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shapiro/WIS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 err="1">
                <a:solidFill>
                  <a:schemeClr val="folHlink"/>
                </a:solidFill>
              </a:rPr>
              <a:t>Clausius-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4" imgW="2108160" imgH="1600200" progId="Equation.DSMT4">
                  <p:embed/>
                </p:oleObj>
              </mc:Choice>
              <mc:Fallback>
                <p:oleObj name="Equation" r:id="rId4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6" name="Equation" r:id="rId3" imgW="2793960" imgH="1434960" progId="Equation.DSMT4">
                  <p:embed/>
                </p:oleObj>
              </mc:Choice>
              <mc:Fallback>
                <p:oleObj name="Equation" r:id="rId3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7" name="Equation" r:id="rId5" imgW="4609800" imgH="1054080" progId="Equation.DSMT4">
                  <p:embed/>
                </p:oleObj>
              </mc:Choice>
              <mc:Fallback>
                <p:oleObj name="Equation" r:id="rId5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4" name="Equation" r:id="rId3" imgW="6629400" imgH="2247840" progId="Equation.DSMT4">
                  <p:embed/>
                </p:oleObj>
              </mc:Choice>
              <mc:Fallback>
                <p:oleObj name="Equation" r:id="rId3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5" name="Equation" r:id="rId5" imgW="2793960" imgH="1434960" progId="Equation.DSMT4">
                  <p:embed/>
                </p:oleObj>
              </mc:Choice>
              <mc:Fallback>
                <p:oleObj name="Equation" r:id="rId5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F2511-F550-4782-BDEB-CA313CD4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25422"/>
              </p:ext>
            </p:extLst>
          </p:nvPr>
        </p:nvGraphicFramePr>
        <p:xfrm>
          <a:off x="6436135" y="5762853"/>
          <a:ext cx="1677257" cy="8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6" name="Equation" r:id="rId7" imgW="888840" imgH="469800" progId="Equation.DSMT4">
                  <p:embed/>
                </p:oleObj>
              </mc:Choice>
              <mc:Fallback>
                <p:oleObj name="Equation" r:id="rId7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6135" y="5762853"/>
                        <a:ext cx="1677257" cy="88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24D639-3994-4471-A49D-64772BF77FC0}"/>
              </a:ext>
            </a:extLst>
          </p:cNvPr>
          <p:cNvSpPr txBox="1"/>
          <p:nvPr/>
        </p:nvSpPr>
        <p:spPr>
          <a:xfrm>
            <a:off x="6034668" y="549402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veraging:</a:t>
            </a:r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23992"/>
              </p:ext>
            </p:extLst>
          </p:nvPr>
        </p:nvGraphicFramePr>
        <p:xfrm>
          <a:off x="611187" y="1676400"/>
          <a:ext cx="770477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3" imgW="5829120" imgH="2705040" progId="Equation.DSMT4">
                  <p:embed/>
                </p:oleObj>
              </mc:Choice>
              <mc:Fallback>
                <p:oleObj name="Equation" r:id="rId3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704779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429FFC-765E-4E1A-80E4-596D2EE18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A090B3-5DDA-4072-8AA0-683C34BE3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A4D7F-5939-4AFC-A536-234F1A858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4C4920-AF1B-4910-B7C4-42C856332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23729"/>
            <a:ext cx="6924675" cy="62532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F297CC-0AFD-49F5-AFB0-68FA5796487B}"/>
              </a:ext>
            </a:extLst>
          </p:cNvPr>
          <p:cNvSpPr txBox="1"/>
          <p:nvPr/>
        </p:nvSpPr>
        <p:spPr>
          <a:xfrm>
            <a:off x="4953000" y="136525"/>
            <a:ext cx="28956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1519818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9" name="Equation" r:id="rId3" imgW="2412720" imgH="1828800" progId="Equation.DSMT4">
                  <p:embed/>
                </p:oleObj>
              </mc:Choice>
              <mc:Fallback>
                <p:oleObj name="Equation" r:id="rId3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0" name="Equation" r:id="rId5" imgW="2933640" imgH="761760" progId="Equation.DSMT4">
                  <p:embed/>
                </p:oleObj>
              </mc:Choice>
              <mc:Fallback>
                <p:oleObj name="Equation" r:id="rId5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" name="Equation" r:id="rId3" imgW="4394160" imgH="2082600" progId="Equation.DSMT4">
                  <p:embed/>
                </p:oleObj>
              </mc:Choice>
              <mc:Fallback>
                <p:oleObj name="Equation" r:id="rId3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6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E0DFBA-6EFB-4C25-A651-39B5BD883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0856B4-AA0E-4F0B-B4DB-E484AF55C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88DA5-C5F8-4FF8-B267-E0017D600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3FA988-7BC0-4433-8148-2B5A2FCA2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0580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1FC9A8-3F08-4157-A1B9-722D96C4EA95}"/>
              </a:ext>
            </a:extLst>
          </p:cNvPr>
          <p:cNvSpPr txBox="1"/>
          <p:nvPr/>
        </p:nvSpPr>
        <p:spPr>
          <a:xfrm>
            <a:off x="76200" y="1365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iday   Feb 11, 2022 at 4 PM</a:t>
            </a:r>
          </a:p>
          <a:p>
            <a:r>
              <a:rPr lang="en-US" sz="2400" dirty="0">
                <a:latin typeface="+mj-lt"/>
                <a:hlinkClick r:id="rId3"/>
              </a:rPr>
              <a:t>http://users.wfu.edu/shapiro/WIS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1450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1542C22-1D28-43C5-865D-6B70E44CD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10" y="518001"/>
            <a:ext cx="9144000" cy="547322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3340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8EDDAE-D109-437B-B475-07FDE007E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6400"/>
            <a:ext cx="9144000" cy="293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Equation" r:id="rId3" imgW="2705040" imgH="2197080" progId="Equation.DSMT4">
                  <p:embed/>
                </p:oleObj>
              </mc:Choice>
              <mc:Fallback>
                <p:oleObj name="Equation" r:id="rId3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2745"/>
              </p:ext>
            </p:extLst>
          </p:nvPr>
        </p:nvGraphicFramePr>
        <p:xfrm>
          <a:off x="838200" y="1143000"/>
          <a:ext cx="692626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3" imgW="6926549" imgH="2491823" progId="Equation.DSMT4">
                  <p:embed/>
                </p:oleObj>
              </mc:Choice>
              <mc:Fallback>
                <p:oleObj name="Equation" r:id="rId3" imgW="6926549" imgH="24918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26262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dipoles and monopole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2C3C3-D192-4AD9-A20D-4D1489DC7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3332"/>
              </p:ext>
            </p:extLst>
          </p:nvPr>
        </p:nvGraphicFramePr>
        <p:xfrm>
          <a:off x="838200" y="3890665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890665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660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581"/>
              </p:ext>
            </p:extLst>
          </p:nvPr>
        </p:nvGraphicFramePr>
        <p:xfrm>
          <a:off x="7421615" y="12793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2793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371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0" name="Equation" r:id="rId7" imgW="4228920" imgH="723600" progId="Equation.DSMT4">
                  <p:embed/>
                </p:oleObj>
              </mc:Choice>
              <mc:Fallback>
                <p:oleObj name="Equation" r:id="rId7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28</TotalTime>
  <Words>775</Words>
  <Application>Microsoft Office PowerPoint</Application>
  <PresentationFormat>On-screen Show (4:3)</PresentationFormat>
  <Paragraphs>228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5</cp:revision>
  <cp:lastPrinted>2019-02-06T13:43:58Z</cp:lastPrinted>
  <dcterms:created xsi:type="dcterms:W3CDTF">2012-01-10T18:32:24Z</dcterms:created>
  <dcterms:modified xsi:type="dcterms:W3CDTF">2022-02-08T19:03:53Z</dcterms:modified>
</cp:coreProperties>
</file>